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5" r:id="rId3"/>
    <p:sldId id="266" r:id="rId4"/>
    <p:sldId id="267" r:id="rId5"/>
    <p:sldId id="268" r:id="rId6"/>
    <p:sldId id="269" r:id="rId7"/>
    <p:sldId id="271" r:id="rId8"/>
    <p:sldId id="272" r:id="rId9"/>
    <p:sldId id="273" r:id="rId10"/>
    <p:sldId id="274" r:id="rId11"/>
    <p:sldId id="27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DED2E-BEB5-4DC5-AC78-272495274FCA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72F80-2D54-4200-9612-3AC86B74F0B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57158" y="44624"/>
            <a:ext cx="8429684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AI MẶT PHẲNG VUÔNG GÓC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8059" y="836712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iữ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mặt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ẳng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596" y="2214554"/>
            <a:ext cx="828680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Q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Kí hiệu : (P,Q)=(a’,b’)</a:t>
            </a:r>
          </a:p>
          <a:p>
            <a:pPr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downloa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3356992"/>
            <a:ext cx="3888432" cy="316835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1116632" y="1486525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1.Định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79512" y="44624"/>
            <a:ext cx="8784976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V.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ì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ó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ều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ì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ó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ụt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ều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-335562" y="1052736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1.Hình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ó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ều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-36512" y="1683385"/>
            <a:ext cx="928903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3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3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óp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óp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áy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a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ân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o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ùng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âm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a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áy</a:t>
            </a:r>
            <a:r>
              <a:rPr lang="en-US" sz="35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3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2852936"/>
            <a:ext cx="903649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742950" marR="0" lvl="0" indent="-7429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42950" marR="0" lvl="0" indent="-7429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742950" marR="0" lvl="0" indent="-7429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5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</a:t>
            </a:r>
            <a:endParaRPr kumimoji="0" lang="en-US" sz="3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 descr="hinh-chop-tam-giac-deu-2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39552" y="2348880"/>
            <a:ext cx="3744416" cy="3528392"/>
          </a:xfrm>
          <a:prstGeom prst="rect">
            <a:avLst/>
          </a:prstGeom>
        </p:spPr>
      </p:pic>
      <p:pic>
        <p:nvPicPr>
          <p:cNvPr id="12" name="Picture 11" descr="63m6L32l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355976" y="2492896"/>
            <a:ext cx="4608512" cy="35283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-335562" y="764704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1.Hình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óp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ều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434606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28596" y="764704"/>
            <a:ext cx="792961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.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ác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xác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giữa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mp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596" y="1628800"/>
            <a:ext cx="8286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1700238"/>
            <a:ext cx="8072494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Q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Q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ể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(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P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Q)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hú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ý :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hẳ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song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o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oặ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rùng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10439"/>
              </p:ext>
            </p:extLst>
          </p:nvPr>
        </p:nvGraphicFramePr>
        <p:xfrm>
          <a:off x="8286776" y="5300274"/>
          <a:ext cx="50006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76" y="5300274"/>
                        <a:ext cx="500066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ownload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499992" y="3230241"/>
            <a:ext cx="2952328" cy="223224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14348" y="44624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iữ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mặt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ẳng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-1116632" y="260648"/>
            <a:ext cx="80297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mp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uô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596" y="2214554"/>
            <a:ext cx="8286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1844824"/>
            <a:ext cx="807249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ẳng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ữa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36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29625"/>
              </p:ext>
            </p:extLst>
          </p:nvPr>
        </p:nvGraphicFramePr>
        <p:xfrm>
          <a:off x="2428860" y="3059270"/>
          <a:ext cx="285752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059270"/>
                        <a:ext cx="285752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-1116632" y="836712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1.Định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4348" y="1571612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1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596" y="2214554"/>
            <a:ext cx="8286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12070"/>
              </p:ext>
            </p:extLst>
          </p:nvPr>
        </p:nvGraphicFramePr>
        <p:xfrm>
          <a:off x="1285852" y="2420888"/>
          <a:ext cx="4786346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2420888"/>
                        <a:ext cx="4786346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cbhpk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95936" y="3356992"/>
            <a:ext cx="4104456" cy="323964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57158" y="260648"/>
            <a:ext cx="80297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mp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uô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983634" y="836712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.Các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4348" y="1196752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ệ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quả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1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691680" y="1931082"/>
          <a:ext cx="5643602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1612900" imgH="914400" progId="Equation.DSMT4">
                  <p:embed/>
                </p:oleObj>
              </mc:Choice>
              <mc:Fallback>
                <p:oleObj name="Equation" r:id="rId3" imgW="16129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31082"/>
                        <a:ext cx="5643602" cy="17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3284984"/>
            <a:ext cx="544001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57158" y="260648"/>
            <a:ext cx="80297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mp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uô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983634" y="836712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.Các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4348" y="1571612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ệ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quả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2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7158" y="260648"/>
            <a:ext cx="80297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mp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uô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983634" y="836712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.Các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95936" y="2492896"/>
            <a:ext cx="10935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SGK</a:t>
            </a:r>
            <a:endParaRPr lang="en-US" sz="44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4348" y="1259070"/>
            <a:ext cx="764386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2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00166" y="2044888"/>
          <a:ext cx="6215106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044888"/>
                        <a:ext cx="6215106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n5cydr5f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15816" y="3573016"/>
            <a:ext cx="4176464" cy="32849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57158" y="260648"/>
            <a:ext cx="8029773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ghĩa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a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mp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uô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óc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983634" y="836712"/>
            <a:ext cx="58436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2.Các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định</a:t>
            </a:r>
            <a:r>
              <a:rPr lang="en-US" sz="36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6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lý</a:t>
            </a:r>
            <a:endParaRPr 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17271" y="116632"/>
            <a:ext cx="8459185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II.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ì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ăng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rụ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đứng,hì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ộp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ữ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hật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,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ình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ập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ương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66155" y="1628800"/>
            <a:ext cx="8563563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ă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ụ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ă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ụ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……………………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…………………………………………………………………….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ă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ụ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ứ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ủ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… ………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……………………………………………………………………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ă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ụ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………………………………………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…………………………………………………………………….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………………………………………….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ộ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ữ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 ………………………………………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ập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à ………………………………………..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ậ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:…………………………………………………………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14348" y="1259070"/>
            <a:ext cx="76438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ình lăng trụ đứng và hình lập phương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57158" y="2285992"/>
            <a:ext cx="80724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 descr="LT_Dung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83568" y="2716320"/>
            <a:ext cx="3312368" cy="3304968"/>
          </a:xfrm>
          <a:prstGeom prst="rect">
            <a:avLst/>
          </a:prstGeom>
        </p:spPr>
      </p:pic>
      <p:pic>
        <p:nvPicPr>
          <p:cNvPr id="12" name="Picture 11" descr="images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572000" y="2636912"/>
            <a:ext cx="3744416" cy="3312368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9</TotalTime>
  <Words>408</Words>
  <Application>Microsoft Office PowerPoint</Application>
  <PresentationFormat>On-screen Show (4:3)</PresentationFormat>
  <Paragraphs>6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I MẶT PHẲNG VUÔNG GÓC</dc:title>
  <dc:creator>TuAnh</dc:creator>
  <cp:lastModifiedBy>SF314-54</cp:lastModifiedBy>
  <cp:revision>29</cp:revision>
  <dcterms:created xsi:type="dcterms:W3CDTF">2014-02-12T15:52:26Z</dcterms:created>
  <dcterms:modified xsi:type="dcterms:W3CDTF">2020-05-13T09:40:56Z</dcterms:modified>
</cp:coreProperties>
</file>